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000"/>
      </w:tblPr>
      <w:tblGrid>
        <w:gridCol w:w="3168"/>
        <w:gridCol w:w="6408"/>
      </w:tblGrid>
      <w:tr w:rsidR="008D41EB">
        <w:tblPrEx>
          <w:tblCellMar>
            <w:top w:w="0" w:type="dxa"/>
            <w:bottom w:w="0" w:type="dxa"/>
          </w:tblCellMar>
        </w:tblPrEx>
        <w:tc>
          <w:tcPr>
            <w:tcW w:w="3168" w:type="dxa"/>
          </w:tcPr>
          <w:p w:rsidR="008D41EB" w:rsidRDefault="00EE2732" w:rsidP="00902A73">
            <w:pPr>
              <w:pStyle w:val="Heading1"/>
            </w:pPr>
            <w:r>
              <w:fldChar w:fldCharType="begin"/>
            </w:r>
            <w:r>
              <w:instrText xml:space="preserve"> MACROBUTTON MTEditEquationSection2 </w:instrText>
            </w:r>
            <w:r w:rsidRPr="00EE273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D41EB">
              <w:fldChar w:fldCharType="begin"/>
            </w:r>
            <w:r w:rsidR="008D41EB">
              <w:instrText xml:space="preserve"> MACROBUTTON MTEditEquationSection2 </w:instrText>
            </w:r>
            <w:r w:rsidR="008D41EB">
              <w:rPr>
                <w:rStyle w:val="MTEquationSection"/>
              </w:rPr>
              <w:instrText>Equation Chapter 1 Section 1</w:instrText>
            </w:r>
            <w:r w:rsidR="008D41EB">
              <w:fldChar w:fldCharType="begin"/>
            </w:r>
            <w:r w:rsidR="008D41EB">
              <w:instrText xml:space="preserve"> SEQ MTEqn \r \h \* MERGEFORMAT </w:instrText>
            </w:r>
            <w:r w:rsidR="008D41EB">
              <w:fldChar w:fldCharType="end"/>
            </w:r>
            <w:r w:rsidR="008D41EB">
              <w:fldChar w:fldCharType="begin"/>
            </w:r>
            <w:r w:rsidR="008D41EB">
              <w:instrText xml:space="preserve"> SEQ MTSec \r 1 \h \* MERGEFORMAT </w:instrText>
            </w:r>
            <w:r w:rsidR="008D41EB">
              <w:fldChar w:fldCharType="end"/>
            </w:r>
            <w:r w:rsidR="008D41EB">
              <w:fldChar w:fldCharType="begin"/>
            </w:r>
            <w:r w:rsidR="008D41EB">
              <w:instrText xml:space="preserve"> SEQ MTChap \r 1 \h \* MERGEFORMAT </w:instrText>
            </w:r>
            <w:r w:rsidR="008D41EB">
              <w:fldChar w:fldCharType="end"/>
            </w:r>
            <w:r w:rsidR="008D41EB">
              <w:fldChar w:fldCharType="end"/>
            </w:r>
            <w:r w:rsidR="00635F02">
              <w:t xml:space="preserve">Test </w:t>
            </w:r>
            <w:r w:rsidR="002F4409">
              <w:t>2</w:t>
            </w:r>
          </w:p>
          <w:p w:rsidR="008D41EB" w:rsidRDefault="008D41EB" w:rsidP="00902A73">
            <w:pPr>
              <w:pStyle w:val="Heading1"/>
              <w:rPr>
                <w:b w:val="0"/>
              </w:rPr>
            </w:pPr>
            <w:smartTag w:uri="urn:schemas-microsoft-com:office:smarttags" w:element="PersonName">
              <w:smartTag w:uri="urn:schemas-microsoft-com:office:smarttags" w:element="PlaceType">
                <w:r>
                  <w:rPr>
                    <w:b w:val="0"/>
                  </w:rPr>
                  <w:t xml:space="preserve">Dusty </w:t>
                </w:r>
                <w:smartTag w:uri="urn:schemas-microsoft-com:office:smarttags" w:element="place">
                  <w:smartTag w:uri="urn:schemas-microsoft-com:office:smarttags" w:element="City">
                    <w:r>
                      <w:rPr>
                        <w:b w:val="0"/>
                      </w:rPr>
                      <w:t>Wilson</w:t>
                    </w:r>
                  </w:smartTag>
                </w:smartTag>
              </w:smartTag>
            </w:smartTag>
            <w:r>
              <w:rPr>
                <w:b w:val="0"/>
              </w:rPr>
              <w:t xml:space="preserve"> </w:t>
            </w:r>
          </w:p>
          <w:p w:rsidR="008D41EB" w:rsidRDefault="008D41EB" w:rsidP="00902A73">
            <w:pPr>
              <w:rPr>
                <w:i/>
              </w:rPr>
            </w:pPr>
            <w:r>
              <w:t xml:space="preserve">Math </w:t>
            </w:r>
            <w:r w:rsidR="00892C08">
              <w:t>1</w:t>
            </w:r>
            <w:r w:rsidR="0056150A">
              <w:t>48</w:t>
            </w:r>
          </w:p>
          <w:p w:rsidR="008D41EB" w:rsidRDefault="008D41EB" w:rsidP="00902A73">
            <w:pPr>
              <w:rPr>
                <w:i/>
              </w:rPr>
            </w:pPr>
          </w:p>
          <w:p w:rsidR="008D41EB" w:rsidRDefault="008D41EB" w:rsidP="00902A73">
            <w:pPr>
              <w:pStyle w:val="Heading1"/>
            </w:pPr>
            <w:r>
              <w:t>No work = no credit</w:t>
            </w:r>
          </w:p>
        </w:tc>
        <w:tc>
          <w:tcPr>
            <w:tcW w:w="6408" w:type="dxa"/>
          </w:tcPr>
          <w:p w:rsidR="008D41EB" w:rsidRDefault="008D41EB" w:rsidP="004E24CE">
            <w:pPr>
              <w:jc w:val="right"/>
            </w:pPr>
            <w:r>
              <w:rPr>
                <w:b/>
              </w:rPr>
              <w:t>Name</w:t>
            </w:r>
            <w:r>
              <w:t>: _______</w:t>
            </w:r>
            <w:r w:rsidR="004E24CE">
              <w:t>_____________</w:t>
            </w:r>
            <w:r>
              <w:t>_________________________</w:t>
            </w:r>
          </w:p>
          <w:p w:rsidR="008D41EB" w:rsidRDefault="008D41EB" w:rsidP="00902A73">
            <w:pPr>
              <w:jc w:val="center"/>
              <w:rPr>
                <w:i/>
                <w:iCs/>
                <w:sz w:val="18"/>
              </w:rPr>
            </w:pPr>
          </w:p>
          <w:p w:rsidR="008D41EB" w:rsidRPr="002B1064" w:rsidRDefault="00DD0634" w:rsidP="00902A73">
            <w:pPr>
              <w:jc w:val="center"/>
              <w:rPr>
                <w:i/>
                <w:iCs/>
                <w:sz w:val="18"/>
              </w:rPr>
            </w:pPr>
            <w:r w:rsidRPr="00DD0634">
              <w:rPr>
                <w:i/>
                <w:iCs/>
                <w:sz w:val="18"/>
              </w:rPr>
              <w:t>Seeing there is nothing that is so troublesome to mathematical practice, nor that doth more molest and hinder calculators, than the multiplications, divisions, square and cubical extractions of great numbers ... I began therefore to consider in my mind by what certain and ready art I might remove those hindrances.</w:t>
            </w:r>
            <w:r w:rsidR="002027AF" w:rsidRPr="00CE04E7">
              <w:rPr>
                <w:i/>
                <w:iCs/>
                <w:sz w:val="18"/>
              </w:rPr>
              <w:t xml:space="preserve"> </w:t>
            </w:r>
          </w:p>
          <w:p w:rsidR="002B1064" w:rsidRDefault="002B1064" w:rsidP="00902A73">
            <w:pPr>
              <w:jc w:val="center"/>
              <w:rPr>
                <w:sz w:val="16"/>
              </w:rPr>
            </w:pPr>
          </w:p>
          <w:p w:rsidR="008D41EB" w:rsidRDefault="00DD0634" w:rsidP="00902A73">
            <w:pPr>
              <w:jc w:val="center"/>
              <w:rPr>
                <w:sz w:val="16"/>
              </w:rPr>
            </w:pPr>
            <w:r w:rsidRPr="00DD0634">
              <w:rPr>
                <w:sz w:val="16"/>
              </w:rPr>
              <w:t>John Napier</w:t>
            </w:r>
            <w:r>
              <w:t xml:space="preserve"> </w:t>
            </w:r>
            <w:r w:rsidR="008D41EB">
              <w:rPr>
                <w:sz w:val="16"/>
              </w:rPr>
              <w:t>(</w:t>
            </w:r>
            <w:r>
              <w:rPr>
                <w:sz w:val="16"/>
              </w:rPr>
              <w:t>1550</w:t>
            </w:r>
            <w:r w:rsidR="008D41EB">
              <w:rPr>
                <w:sz w:val="16"/>
              </w:rPr>
              <w:t xml:space="preserve"> - </w:t>
            </w:r>
            <w:r>
              <w:rPr>
                <w:sz w:val="16"/>
              </w:rPr>
              <w:t>1617</w:t>
            </w:r>
            <w:r w:rsidR="008D41EB">
              <w:rPr>
                <w:sz w:val="16"/>
              </w:rPr>
              <w:t>)</w:t>
            </w:r>
            <w:r w:rsidR="008D41EB">
              <w:rPr>
                <w:color w:val="FF0000"/>
              </w:rPr>
              <w:t xml:space="preserve"> </w:t>
            </w:r>
          </w:p>
          <w:p w:rsidR="008D41EB" w:rsidRDefault="00DD0634" w:rsidP="00902A73">
            <w:pPr>
              <w:jc w:val="center"/>
            </w:pPr>
            <w:r>
              <w:rPr>
                <w:sz w:val="16"/>
              </w:rPr>
              <w:t>Scottish</w:t>
            </w:r>
            <w:r w:rsidR="00892C08">
              <w:rPr>
                <w:sz w:val="16"/>
              </w:rPr>
              <w:t xml:space="preserve"> mathematician</w:t>
            </w:r>
          </w:p>
        </w:tc>
      </w:tr>
    </w:tbl>
    <w:p w:rsidR="008D41EB" w:rsidRDefault="008D41EB"/>
    <w:tbl>
      <w:tblPr>
        <w:tblW w:w="0" w:type="auto"/>
        <w:tblLook w:val="01E0"/>
      </w:tblPr>
      <w:tblGrid>
        <w:gridCol w:w="2394"/>
        <w:gridCol w:w="2394"/>
        <w:gridCol w:w="2394"/>
        <w:gridCol w:w="2394"/>
      </w:tblGrid>
      <w:tr w:rsidR="001115B4" w:rsidTr="007F2586">
        <w:tc>
          <w:tcPr>
            <w:tcW w:w="2394" w:type="dxa"/>
            <w:vAlign w:val="center"/>
          </w:tcPr>
          <w:p w:rsidR="001115B4" w:rsidRDefault="001115B4" w:rsidP="001115B4">
            <w:r>
              <w:t>Warm-ups (1 pt each):</w:t>
            </w:r>
          </w:p>
        </w:tc>
        <w:tc>
          <w:tcPr>
            <w:tcW w:w="2394" w:type="dxa"/>
            <w:vAlign w:val="center"/>
          </w:tcPr>
          <w:p w:rsidR="001115B4" w:rsidRDefault="004E24CE" w:rsidP="007F2586">
            <w:pPr>
              <w:jc w:val="center"/>
            </w:pPr>
            <w:r w:rsidRPr="007F2586">
              <w:rPr>
                <w:position w:val="-14"/>
              </w:rPr>
              <w:object w:dxaOrig="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1.75pt" o:ole="">
                  <v:imagedata r:id="rId7" o:title=""/>
                </v:shape>
                <o:OLEObject Type="Embed" ProgID="Equation.DSMT4" ShapeID="_x0000_i1025" DrawAspect="Content" ObjectID="_1359355703" r:id="rId8"/>
              </w:object>
            </w:r>
            <w:r w:rsidR="001115B4">
              <w:t>=_____</w:t>
            </w:r>
          </w:p>
        </w:tc>
        <w:tc>
          <w:tcPr>
            <w:tcW w:w="2394" w:type="dxa"/>
            <w:vAlign w:val="center"/>
          </w:tcPr>
          <w:p w:rsidR="001115B4" w:rsidRDefault="004E24CE" w:rsidP="007F2586">
            <w:pPr>
              <w:jc w:val="center"/>
            </w:pPr>
            <w:r w:rsidRPr="007F2586">
              <w:rPr>
                <w:position w:val="-6"/>
              </w:rPr>
              <w:object w:dxaOrig="400" w:dyaOrig="320">
                <v:shape id="_x0000_i1026" type="#_x0000_t75" style="width:20.25pt;height:15.75pt" o:ole="">
                  <v:imagedata r:id="rId9" o:title=""/>
                </v:shape>
                <o:OLEObject Type="Embed" ProgID="Equation.DSMT4" ShapeID="_x0000_i1026" DrawAspect="Content" ObjectID="_1359355704" r:id="rId10"/>
              </w:object>
            </w:r>
            <w:r w:rsidR="001115B4">
              <w:t>=_____</w:t>
            </w:r>
          </w:p>
        </w:tc>
        <w:tc>
          <w:tcPr>
            <w:tcW w:w="2394" w:type="dxa"/>
            <w:vAlign w:val="center"/>
          </w:tcPr>
          <w:p w:rsidR="001115B4" w:rsidRDefault="004E24CE" w:rsidP="007F2586">
            <w:pPr>
              <w:jc w:val="center"/>
            </w:pPr>
            <w:r w:rsidRPr="007F2586">
              <w:rPr>
                <w:position w:val="-24"/>
              </w:rPr>
              <w:object w:dxaOrig="220" w:dyaOrig="620">
                <v:shape id="_x0000_i1027" type="#_x0000_t75" style="width:11.25pt;height:30.75pt" o:ole="">
                  <v:imagedata r:id="rId11" o:title=""/>
                </v:shape>
                <o:OLEObject Type="Embed" ProgID="Equation.DSMT4" ShapeID="_x0000_i1027" DrawAspect="Content" ObjectID="_1359355705" r:id="rId12"/>
              </w:object>
            </w:r>
            <w:r w:rsidR="001115B4">
              <w:t>=_____</w:t>
            </w:r>
          </w:p>
        </w:tc>
      </w:tr>
    </w:tbl>
    <w:p w:rsidR="00384445" w:rsidRDefault="00384445" w:rsidP="00635F02"/>
    <w:p w:rsidR="00635F02" w:rsidRDefault="00635F02" w:rsidP="00635F02">
      <w:pPr>
        <w:tabs>
          <w:tab w:val="num" w:pos="720"/>
        </w:tabs>
      </w:pP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E7792C">
          <w:rPr>
            <w:noProof/>
          </w:rPr>
          <w:instrText>1</w:instrText>
        </w:r>
      </w:fldSimple>
      <w:r>
        <w:instrText xml:space="preserve">.) </w:instrText>
      </w:r>
      <w:r>
        <w:fldChar w:fldCharType="end"/>
      </w:r>
      <w:r w:rsidR="009B1949">
        <w:t xml:space="preserve">(1 pt) </w:t>
      </w:r>
      <w:r w:rsidR="002F4409">
        <w:t xml:space="preserve">The quote by John Napier (above) gives his reasoning behind the invention of the logarithm.   In your own words, why did Napier invent the logarithm?  </w:t>
      </w:r>
    </w:p>
    <w:p w:rsidR="00ED52F0" w:rsidRDefault="00ED52F0" w:rsidP="00635F02">
      <w:pPr>
        <w:tabs>
          <w:tab w:val="num" w:pos="720"/>
        </w:tabs>
      </w:pPr>
    </w:p>
    <w:p w:rsidR="00BB3B20" w:rsidRDefault="00BB3B20" w:rsidP="00635F02">
      <w:pPr>
        <w:tabs>
          <w:tab w:val="num" w:pos="720"/>
        </w:tabs>
      </w:pPr>
    </w:p>
    <w:p w:rsidR="00CA6F5F" w:rsidRDefault="00CA6F5F" w:rsidP="00635F02">
      <w:pPr>
        <w:tabs>
          <w:tab w:val="num" w:pos="720"/>
        </w:tabs>
      </w:pPr>
    </w:p>
    <w:p w:rsidR="00635F02" w:rsidRDefault="00635F02" w:rsidP="00635F02">
      <w:pPr>
        <w:tabs>
          <w:tab w:val="num" w:pos="720"/>
        </w:tabs>
      </w:pPr>
    </w:p>
    <w:p w:rsidR="00813D08" w:rsidRDefault="00813D08" w:rsidP="00D60618">
      <w:pPr>
        <w:pStyle w:val="Header"/>
        <w:tabs>
          <w:tab w:val="clear" w:pos="4320"/>
          <w:tab w:val="clear" w:pos="8640"/>
        </w:tabs>
        <w:rPr>
          <w:noProof/>
        </w:rPr>
      </w:pPr>
      <w:r>
        <w:rPr>
          <w:noProof/>
        </w:rPr>
        <w:pict>
          <v:shapetype id="_x0000_t202" coordsize="21600,21600" o:spt="202" path="m,l,21600r21600,l21600,xe">
            <v:stroke joinstyle="miter"/>
            <v:path gradientshapeok="t" o:connecttype="rect"/>
          </v:shapetype>
          <v:shape id="_x0000_s1027" type="#_x0000_t202" style="position:absolute;margin-left:0;margin-top:6.3pt;width:469.5pt;height:41.75pt;z-index:251658240">
            <v:textbox style="mso-fit-shape-to-text:t">
              <w:txbxContent>
                <w:p w:rsidR="007F2586" w:rsidRDefault="007F2586" w:rsidP="0001601C">
                  <w:pPr>
                    <w:pStyle w:val="Header"/>
                    <w:tabs>
                      <w:tab w:val="clear" w:pos="4320"/>
                      <w:tab w:val="clear" w:pos="8640"/>
                    </w:tabs>
                    <w:jc w:val="center"/>
                  </w:pPr>
                  <w:r>
                    <w:t>Formulas upon request (note that the pound symbol “#” refers to the word “number”):</w:t>
                  </w:r>
                </w:p>
                <w:p w:rsidR="007F2586" w:rsidRPr="00232B94" w:rsidRDefault="007F2586" w:rsidP="0001601C">
                  <w:pPr>
                    <w:pStyle w:val="Header"/>
                    <w:jc w:val="center"/>
                  </w:pPr>
                  <w:r w:rsidRPr="00102902">
                    <w:rPr>
                      <w:position w:val="-14"/>
                    </w:rPr>
                    <w:object w:dxaOrig="7640" w:dyaOrig="400">
                      <v:shape id="_x0000_i1035" type="#_x0000_t75" style="width:381.75pt;height:20.25pt" o:ole="">
                        <v:imagedata r:id="rId13" o:title=""/>
                      </v:shape>
                      <o:OLEObject Type="Embed" ProgID="Equation.DSMT4" ShapeID="_x0000_i1035" DrawAspect="Content" ObjectID="_1359355713" r:id="rId14"/>
                    </w:object>
                  </w:r>
                </w:p>
              </w:txbxContent>
            </v:textbox>
            <w10:wrap type="square"/>
          </v:shape>
        </w:pict>
      </w:r>
    </w:p>
    <w:p w:rsidR="00D60618" w:rsidRDefault="00D60618" w:rsidP="00D60618">
      <w:pPr>
        <w:pStyle w:val="Header"/>
        <w:tabs>
          <w:tab w:val="clear" w:pos="4320"/>
          <w:tab w:val="clear" w:pos="8640"/>
        </w:tabs>
      </w:pP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E7792C">
          <w:rPr>
            <w:noProof/>
          </w:rPr>
          <w:instrText>2</w:instrText>
        </w:r>
      </w:fldSimple>
      <w:r>
        <w:instrText xml:space="preserve">.) </w:instrText>
      </w:r>
      <w:r>
        <w:fldChar w:fldCharType="end"/>
      </w:r>
      <w:r>
        <w:t xml:space="preserve">(4 pts) </w:t>
      </w:r>
      <w:r w:rsidR="0063531B">
        <w:t>Evaluate</w:t>
      </w:r>
      <w:r>
        <w:t xml:space="preserve"> </w:t>
      </w:r>
      <w:r w:rsidR="0063531B" w:rsidRPr="0063531B">
        <w:rPr>
          <w:position w:val="-24"/>
        </w:rPr>
        <w:object w:dxaOrig="1719" w:dyaOrig="660">
          <v:shape id="_x0000_i1028" type="#_x0000_t75" style="width:86.25pt;height:33pt" o:ole="">
            <v:imagedata r:id="rId15" o:title=""/>
          </v:shape>
          <o:OLEObject Type="Embed" ProgID="Equation.DSMT4" ShapeID="_x0000_i1028" DrawAspect="Content" ObjectID="_1359355706" r:id="rId16"/>
        </w:object>
      </w: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jc w:val="right"/>
      </w:pPr>
      <w:r>
        <w:t>____________________________________________________</w:t>
      </w:r>
    </w:p>
    <w:p w:rsidR="00D60618" w:rsidRDefault="00D60618" w:rsidP="00D60618">
      <w:pPr>
        <w:pStyle w:val="Header"/>
        <w:tabs>
          <w:tab w:val="clear" w:pos="4320"/>
          <w:tab w:val="clear" w:pos="8640"/>
        </w:tabs>
      </w:pPr>
    </w:p>
    <w:p w:rsidR="0063531B" w:rsidRDefault="0063531B" w:rsidP="00400CA3">
      <w:pPr>
        <w:pStyle w:val="Header"/>
        <w:tabs>
          <w:tab w:val="clear" w:pos="4320"/>
          <w:tab w:val="clear" w:pos="8640"/>
        </w:tabs>
      </w:pP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E7792C">
          <w:rPr>
            <w:noProof/>
          </w:rPr>
          <w:instrText>3</w:instrText>
        </w:r>
      </w:fldSimple>
      <w:r>
        <w:instrText xml:space="preserve">.) </w:instrText>
      </w:r>
      <w:r>
        <w:fldChar w:fldCharType="end"/>
      </w:r>
      <w:r>
        <w:t xml:space="preserve">(4 pts) Find the derivative of </w:t>
      </w:r>
      <w:r w:rsidRPr="00D63BF7">
        <w:rPr>
          <w:position w:val="-32"/>
        </w:rPr>
        <w:object w:dxaOrig="1760" w:dyaOrig="760">
          <v:shape id="_x0000_i1029" type="#_x0000_t75" style="width:87.75pt;height:38.25pt" o:ole="">
            <v:imagedata r:id="rId17" o:title=""/>
          </v:shape>
          <o:OLEObject Type="Embed" ProgID="Equation.DSMT4" ShapeID="_x0000_i1029" DrawAspect="Content" ObjectID="_1359355707" r:id="rId18"/>
        </w:object>
      </w:r>
      <w:r>
        <w:t xml:space="preserve"> (simplification is optional)</w:t>
      </w: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63531B">
      <w:pPr>
        <w:pStyle w:val="Header"/>
        <w:tabs>
          <w:tab w:val="clear" w:pos="4320"/>
          <w:tab w:val="clear" w:pos="8640"/>
        </w:tabs>
        <w:jc w:val="right"/>
      </w:pPr>
      <w:r>
        <w:t>____________________________________________________</w:t>
      </w:r>
    </w:p>
    <w:p w:rsidR="00D60618" w:rsidRDefault="00D60618" w:rsidP="00BC6A63">
      <w:pPr>
        <w:pStyle w:val="Header"/>
        <w:tabs>
          <w:tab w:val="clear" w:pos="4320"/>
          <w:tab w:val="clear" w:pos="8640"/>
        </w:tabs>
      </w:pPr>
      <w:r>
        <w:lastRenderedPageBreak/>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E7792C">
          <w:rPr>
            <w:noProof/>
          </w:rPr>
          <w:instrText>4</w:instrText>
        </w:r>
      </w:fldSimple>
      <w:r>
        <w:instrText xml:space="preserve">.) </w:instrText>
      </w:r>
      <w:r>
        <w:fldChar w:fldCharType="end"/>
      </w:r>
      <w:r w:rsidR="007E6E0D">
        <w:t>(</w:t>
      </w:r>
      <w:r w:rsidR="007F2586">
        <w:t>6</w:t>
      </w:r>
      <w:r w:rsidR="007E6E0D">
        <w:t xml:space="preserve"> pts) </w:t>
      </w:r>
      <w:r>
        <w:t xml:space="preserve">Use the sign diagrams as well as the knowledge that </w:t>
      </w:r>
      <w:proofErr w:type="gramStart"/>
      <w:r>
        <w:rPr>
          <w:i/>
        </w:rPr>
        <w:t>f</w:t>
      </w:r>
      <w:r>
        <w:t xml:space="preserve"> </w:t>
      </w:r>
      <w:r w:rsidR="00680D0B">
        <w:t xml:space="preserve"> has</w:t>
      </w:r>
      <w:proofErr w:type="gramEnd"/>
      <w:r>
        <w:t xml:space="preserve"> </w:t>
      </w:r>
      <w:r w:rsidR="0063531B">
        <w:t xml:space="preserve">a </w:t>
      </w:r>
      <w:r>
        <w:t xml:space="preserve">vertical asymptote to sketch a graph of </w:t>
      </w:r>
      <w:r>
        <w:rPr>
          <w:i/>
        </w:rPr>
        <w:t>f</w:t>
      </w:r>
      <w:r>
        <w:t>.</w:t>
      </w:r>
    </w:p>
    <w:p w:rsidR="007E6E0D" w:rsidRDefault="007E6E0D" w:rsidP="00BC6A63">
      <w:pPr>
        <w:pStyle w:val="Header"/>
        <w:tabs>
          <w:tab w:val="clear" w:pos="4320"/>
          <w:tab w:val="clear" w:pos="8640"/>
        </w:tabs>
      </w:pPr>
    </w:p>
    <w:p w:rsidR="00D60618" w:rsidRDefault="0001601C" w:rsidP="007E6E0D">
      <w:pPr>
        <w:pStyle w:val="Header"/>
        <w:tabs>
          <w:tab w:val="clear" w:pos="4320"/>
          <w:tab w:val="clear" w:pos="8640"/>
        </w:tabs>
        <w:jc w:val="center"/>
      </w:pPr>
      <w:r>
        <w:rPr>
          <w:noProof/>
          <w:lang w:eastAsia="en-US"/>
        </w:rPr>
        <w:drawing>
          <wp:inline distT="0" distB="0" distL="0" distR="0">
            <wp:extent cx="5686425" cy="579120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5686425" cy="5791200"/>
                    </a:xfrm>
                    <a:prstGeom prst="rect">
                      <a:avLst/>
                    </a:prstGeom>
                    <a:noFill/>
                    <a:ln w="9525">
                      <a:noFill/>
                      <a:miter lim="800000"/>
                      <a:headEnd/>
                      <a:tailEnd/>
                    </a:ln>
                  </pic:spPr>
                </pic:pic>
              </a:graphicData>
            </a:graphic>
          </wp:inline>
        </w:drawing>
      </w:r>
    </w:p>
    <w:p w:rsidR="00D60618" w:rsidRDefault="00D60618" w:rsidP="00BC6A63">
      <w:pPr>
        <w:pStyle w:val="Header"/>
        <w:tabs>
          <w:tab w:val="clear" w:pos="4320"/>
          <w:tab w:val="clear" w:pos="8640"/>
        </w:tabs>
      </w:pPr>
    </w:p>
    <w:p w:rsidR="0063531B" w:rsidRDefault="0063531B" w:rsidP="0063531B">
      <w:pPr>
        <w:pStyle w:val="Header"/>
        <w:tabs>
          <w:tab w:val="clear" w:pos="4320"/>
          <w:tab w:val="clear" w:pos="8640"/>
        </w:tabs>
      </w:pPr>
      <w:r>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E7792C">
          <w:rPr>
            <w:noProof/>
          </w:rPr>
          <w:instrText>5</w:instrText>
        </w:r>
      </w:fldSimple>
      <w:r>
        <w:instrText xml:space="preserve">.) </w:instrText>
      </w:r>
      <w:r>
        <w:fldChar w:fldCharType="end"/>
      </w:r>
      <w:r>
        <w:t>(</w:t>
      </w:r>
      <w:r w:rsidR="007F2586">
        <w:t>4</w:t>
      </w:r>
      <w:r>
        <w:t xml:space="preserve"> pts) Find the derivative of </w:t>
      </w:r>
      <w:r w:rsidRPr="007242C0">
        <w:rPr>
          <w:position w:val="-10"/>
        </w:rPr>
        <w:object w:dxaOrig="1420" w:dyaOrig="360">
          <v:shape id="_x0000_i1030" type="#_x0000_t75" style="width:71.25pt;height:18pt" o:ole="">
            <v:imagedata r:id="rId20" o:title=""/>
          </v:shape>
          <o:OLEObject Type="Embed" ProgID="Equation.DSMT4" ShapeID="_x0000_i1030" DrawAspect="Content" ObjectID="_1359355708" r:id="rId21"/>
        </w:object>
      </w:r>
      <w:r>
        <w:t xml:space="preserve"> (simplification is optional)</w:t>
      </w: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jc w:val="right"/>
      </w:pPr>
      <w:r>
        <w:t>____________________________________________________</w:t>
      </w:r>
    </w:p>
    <w:p w:rsidR="00BC6A63" w:rsidRDefault="00BC6A63" w:rsidP="00BC6A63">
      <w:pPr>
        <w:pStyle w:val="Header"/>
        <w:tabs>
          <w:tab w:val="clear" w:pos="4320"/>
          <w:tab w:val="clear" w:pos="8640"/>
        </w:tabs>
      </w:pPr>
      <w:r>
        <w:br w:type="page"/>
      </w:r>
      <w:r>
        <w:lastRenderedPageBreak/>
        <w:fldChar w:fldCharType="begin"/>
      </w:r>
      <w:r>
        <w:instrText xml:space="preserve"> MACROBUTTON MTPlaceRef \* MERGEFORMAT </w:instrText>
      </w:r>
      <w:r>
        <w:fldChar w:fldCharType="begin"/>
      </w:r>
      <w:r>
        <w:instrText xml:space="preserve"> SEQ MTEqn \h \* MERGEFORMAT </w:instrText>
      </w:r>
      <w:r>
        <w:fldChar w:fldCharType="end"/>
      </w:r>
      <w:fldSimple w:instr=" SEQ MTEqn \c \* Arabic \* MERGEFORMAT ">
        <w:r w:rsidR="00E7792C">
          <w:rPr>
            <w:noProof/>
          </w:rPr>
          <w:instrText>6</w:instrText>
        </w:r>
      </w:fldSimple>
      <w:r>
        <w:instrText xml:space="preserve">.) </w:instrText>
      </w:r>
      <w:r>
        <w:fldChar w:fldCharType="end"/>
      </w:r>
      <w:r>
        <w:t>(</w:t>
      </w:r>
      <w:r w:rsidR="007F2586">
        <w:t>6</w:t>
      </w:r>
      <w:r>
        <w:t xml:space="preserve"> pts) Given the graph of </w:t>
      </w:r>
      <w:r>
        <w:rPr>
          <w:i/>
          <w:iCs/>
        </w:rPr>
        <w:t>f</w:t>
      </w:r>
      <w:r>
        <w:t xml:space="preserve"> (</w:t>
      </w:r>
      <w:r>
        <w:rPr>
          <w:i/>
          <w:iCs/>
        </w:rPr>
        <w:t>x</w:t>
      </w:r>
      <w:r>
        <w:t>), carefully comple</w:t>
      </w:r>
      <w:r w:rsidR="00254B27">
        <w:t>te the sign diagrams of the function and its first and second derivatives.</w:t>
      </w:r>
    </w:p>
    <w:p w:rsidR="00BC6A63" w:rsidRDefault="00BC6A63" w:rsidP="00BC6A63">
      <w:pPr>
        <w:pStyle w:val="Header"/>
        <w:tabs>
          <w:tab w:val="clear" w:pos="4320"/>
          <w:tab w:val="clear" w:pos="8640"/>
        </w:tabs>
      </w:pPr>
    </w:p>
    <w:p w:rsidR="00BC6A63" w:rsidRDefault="0001601C" w:rsidP="007E6E0D">
      <w:pPr>
        <w:pStyle w:val="Header"/>
        <w:tabs>
          <w:tab w:val="clear" w:pos="4320"/>
          <w:tab w:val="clear" w:pos="8640"/>
        </w:tabs>
        <w:jc w:val="center"/>
      </w:pPr>
      <w:r>
        <w:rPr>
          <w:noProof/>
          <w:lang w:eastAsia="en-US"/>
        </w:rPr>
        <w:drawing>
          <wp:inline distT="0" distB="0" distL="0" distR="0">
            <wp:extent cx="5486400" cy="348615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5486400" cy="3486150"/>
                    </a:xfrm>
                    <a:prstGeom prst="rect">
                      <a:avLst/>
                    </a:prstGeom>
                    <a:noFill/>
                    <a:ln w="9525">
                      <a:noFill/>
                      <a:miter lim="800000"/>
                      <a:headEnd/>
                      <a:tailEnd/>
                    </a:ln>
                  </pic:spPr>
                </pic:pic>
              </a:graphicData>
            </a:graphic>
          </wp:inline>
        </w:drawing>
      </w: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r>
        <w:t>Complete the sign diagrams.  Be especially careful on the second derivative.</w:t>
      </w:r>
    </w:p>
    <w:p w:rsidR="00680D0B" w:rsidRDefault="003011A5" w:rsidP="00BC6A63">
      <w:pPr>
        <w:pStyle w:val="Header"/>
        <w:tabs>
          <w:tab w:val="clear" w:pos="4320"/>
          <w:tab w:val="clear" w:pos="8640"/>
        </w:tabs>
      </w:pPr>
      <w:r>
        <w:rPr>
          <w:noProof/>
          <w:sz w:val="20"/>
        </w:rPr>
        <w:pict>
          <v:shape id="_x0000_s1026" type="#_x0000_t75" style="position:absolute;margin-left:0;margin-top:22.7pt;width:475.5pt;height:176.55pt;z-index:251657216;mso-wrap-edited:f" wrapcoords="-46 0 -46 21477 21600 21477 21600 0 -46 0">
            <v:imagedata r:id="rId23" o:title=""/>
            <w10:wrap type="tight"/>
          </v:shape>
          <o:OLEObject Type="Embed" ProgID="PBrush" ShapeID="_x0000_s1026" DrawAspect="Content" ObjectID="_1359355714" r:id="rId24"/>
        </w:pict>
      </w: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p>
    <w:p w:rsidR="00BC6A63" w:rsidRDefault="00BC6A63" w:rsidP="00BC6A63">
      <w:pPr>
        <w:pStyle w:val="Header"/>
        <w:tabs>
          <w:tab w:val="clear" w:pos="4320"/>
          <w:tab w:val="clear" w:pos="8640"/>
        </w:tabs>
      </w:pPr>
    </w:p>
    <w:p w:rsidR="00995595" w:rsidRDefault="0063531B" w:rsidP="00254B27">
      <w:r>
        <w:br w:type="page"/>
      </w:r>
      <w:r w:rsidR="00995595" w:rsidRPr="00997AEB">
        <w:lastRenderedPageBreak/>
        <w:fldChar w:fldCharType="begin"/>
      </w:r>
      <w:r w:rsidR="00995595" w:rsidRPr="00997AEB">
        <w:instrText xml:space="preserve"> MACROBUTTON MTPlaceRef \* MERGEFORMAT </w:instrText>
      </w:r>
      <w:r w:rsidR="00995595" w:rsidRPr="00997AEB">
        <w:fldChar w:fldCharType="begin"/>
      </w:r>
      <w:r w:rsidR="00995595" w:rsidRPr="00997AEB">
        <w:instrText xml:space="preserve"> SEQ MTEqn \h \* MERGEFORMAT </w:instrText>
      </w:r>
      <w:r w:rsidR="00995595" w:rsidRPr="00997AEB">
        <w:fldChar w:fldCharType="end"/>
      </w:r>
      <w:fldSimple w:instr=" SEQ MTEqn \c \* Arabic \* MERGEFORMAT ">
        <w:r w:rsidR="00E7792C">
          <w:rPr>
            <w:noProof/>
          </w:rPr>
          <w:instrText>7</w:instrText>
        </w:r>
      </w:fldSimple>
      <w:r w:rsidR="00995595" w:rsidRPr="00997AEB">
        <w:instrText xml:space="preserve">.) </w:instrText>
      </w:r>
      <w:r w:rsidR="00995595" w:rsidRPr="00997AEB">
        <w:fldChar w:fldCharType="end"/>
      </w:r>
      <w:r w:rsidR="00995595">
        <w:t>(</w:t>
      </w:r>
      <w:r w:rsidR="00A66E89">
        <w:t>6</w:t>
      </w:r>
      <w:r w:rsidR="00995595">
        <w:t xml:space="preserve"> pts) A study showed that, on average, the productivity of a Math 1</w:t>
      </w:r>
      <w:r w:rsidR="000B3523">
        <w:t xml:space="preserve">48 </w:t>
      </w:r>
      <w:r w:rsidR="00D60618">
        <w:t xml:space="preserve">student </w:t>
      </w:r>
      <w:r w:rsidR="00995595">
        <w:t xml:space="preserve">after </w:t>
      </w:r>
      <w:r w:rsidR="00995595">
        <w:rPr>
          <w:i/>
          <w:iCs/>
        </w:rPr>
        <w:t>t</w:t>
      </w:r>
      <w:r w:rsidR="00995595">
        <w:t xml:space="preserve"> hours of homework (including homework for other classes) can be modeled by </w:t>
      </w:r>
      <w:proofErr w:type="gramStart"/>
      <w:r w:rsidR="00995595">
        <w:rPr>
          <w:i/>
          <w:iCs/>
        </w:rPr>
        <w:t>P</w:t>
      </w:r>
      <w:r w:rsidR="00995595">
        <w:t>(</w:t>
      </w:r>
      <w:proofErr w:type="gramEnd"/>
      <w:r w:rsidR="00995595">
        <w:rPr>
          <w:i/>
          <w:iCs/>
        </w:rPr>
        <w:t>t</w:t>
      </w:r>
      <w:r w:rsidR="00995595">
        <w:t xml:space="preserve">) where </w:t>
      </w:r>
      <w:r w:rsidR="00995595">
        <w:rPr>
          <w:i/>
          <w:iCs/>
        </w:rPr>
        <w:t>P</w:t>
      </w:r>
      <w:r w:rsidR="00254B27">
        <w:t xml:space="preserve"> is </w:t>
      </w:r>
      <w:r w:rsidR="00995595">
        <w:t>the nu</w:t>
      </w:r>
      <w:r w:rsidR="00995595">
        <w:t>m</w:t>
      </w:r>
      <w:r w:rsidR="00995595">
        <w:t>ber of problems completed per hour.</w:t>
      </w:r>
    </w:p>
    <w:p w:rsidR="00A66E89" w:rsidRDefault="00995595" w:rsidP="00A66E89">
      <w:pPr>
        <w:pStyle w:val="Header"/>
        <w:tabs>
          <w:tab w:val="clear" w:pos="4320"/>
          <w:tab w:val="clear" w:pos="8640"/>
        </w:tabs>
        <w:ind w:firstLine="720"/>
      </w:pPr>
      <w:r>
        <w:t xml:space="preserve">a.) Using calculus, </w:t>
      </w:r>
      <w:r w:rsidR="007E6E0D">
        <w:t xml:space="preserve">find </w:t>
      </w:r>
      <w:r w:rsidR="007E6E0D" w:rsidRPr="00813D08">
        <w:rPr>
          <w:u w:val="single"/>
        </w:rPr>
        <w:t>all</w:t>
      </w:r>
      <w:r w:rsidR="007E6E0D">
        <w:t xml:space="preserve"> extremes </w:t>
      </w:r>
      <w:proofErr w:type="gramStart"/>
      <w:r w:rsidR="007E6E0D">
        <w:t xml:space="preserve">of </w:t>
      </w:r>
      <w:proofErr w:type="gramEnd"/>
      <w:r w:rsidR="00A66E89" w:rsidRPr="007E59D9">
        <w:rPr>
          <w:position w:val="-24"/>
        </w:rPr>
        <w:object w:dxaOrig="2020" w:dyaOrig="620">
          <v:shape id="_x0000_i1031" type="#_x0000_t75" style="width:101.25pt;height:30.75pt" o:ole="">
            <v:imagedata r:id="rId25" o:title=""/>
          </v:shape>
          <o:OLEObject Type="Embed" ProgID="Equation.DSMT4" ShapeID="_x0000_i1031" DrawAspect="Content" ObjectID="_1359355709" r:id="rId26"/>
        </w:object>
      </w:r>
      <w:r w:rsidR="00A66E89">
        <w:t xml:space="preserve">, </w:t>
      </w:r>
      <w:r w:rsidR="00A66E89">
        <w:rPr>
          <w:position w:val="-6"/>
        </w:rPr>
        <w:object w:dxaOrig="880" w:dyaOrig="279">
          <v:shape id="_x0000_i1032" type="#_x0000_t75" style="width:44.25pt;height:14.25pt" o:ole="">
            <v:imagedata r:id="rId27" o:title=""/>
          </v:shape>
          <o:OLEObject Type="Embed" ProgID="Equation.3" ShapeID="_x0000_i1032" DrawAspect="Content" ObjectID="_1359355710" r:id="rId28"/>
        </w:object>
      </w:r>
    </w:p>
    <w:p w:rsidR="00995595" w:rsidRDefault="00995595" w:rsidP="00254B27">
      <w:pPr>
        <w:pStyle w:val="Header"/>
        <w:tabs>
          <w:tab w:val="clear" w:pos="4320"/>
          <w:tab w:val="clear" w:pos="8640"/>
        </w:tabs>
        <w:ind w:left="720"/>
      </w:pPr>
      <w:r>
        <w:t>.</w:t>
      </w: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r>
        <w:t xml:space="preserve">b.) Carefully sketch a graph </w:t>
      </w:r>
      <w:r w:rsidRPr="009A5505">
        <w:rPr>
          <w:u w:val="single"/>
        </w:rPr>
        <w:t>on the given domain</w:t>
      </w:r>
      <w:r>
        <w:t>.</w:t>
      </w:r>
    </w:p>
    <w:p w:rsidR="00813D08" w:rsidRDefault="00813D08"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813D08" w:rsidRDefault="00813D08" w:rsidP="00254B27">
      <w:pPr>
        <w:pStyle w:val="Header"/>
        <w:tabs>
          <w:tab w:val="clear" w:pos="4320"/>
          <w:tab w:val="clear" w:pos="8640"/>
        </w:tabs>
        <w:ind w:left="720"/>
      </w:pPr>
    </w:p>
    <w:p w:rsidR="00995595" w:rsidRDefault="00995595" w:rsidP="00254B27">
      <w:pPr>
        <w:pStyle w:val="Header"/>
        <w:tabs>
          <w:tab w:val="clear" w:pos="4320"/>
          <w:tab w:val="clear" w:pos="8640"/>
        </w:tabs>
        <w:ind w:left="720"/>
      </w:pPr>
    </w:p>
    <w:p w:rsidR="00995595" w:rsidRDefault="00813D08" w:rsidP="00254B27">
      <w:pPr>
        <w:pStyle w:val="Header"/>
        <w:tabs>
          <w:tab w:val="clear" w:pos="4320"/>
          <w:tab w:val="clear" w:pos="8640"/>
        </w:tabs>
        <w:ind w:left="720"/>
      </w:pPr>
      <w:r>
        <w:t>c</w:t>
      </w:r>
      <w:r w:rsidR="00995595">
        <w:t xml:space="preserve">.) Interpret </w:t>
      </w:r>
      <w:r w:rsidR="007E6E0D">
        <w:t xml:space="preserve">any one of the extremes found in </w:t>
      </w:r>
      <w:r w:rsidR="00995595">
        <w:t>(a.).</w:t>
      </w:r>
    </w:p>
    <w:p w:rsidR="00995595" w:rsidRDefault="00995595" w:rsidP="00995595">
      <w:pPr>
        <w:pStyle w:val="Header"/>
        <w:tabs>
          <w:tab w:val="clear" w:pos="4320"/>
          <w:tab w:val="clear" w:pos="8640"/>
        </w:tabs>
      </w:pPr>
    </w:p>
    <w:p w:rsidR="00995595" w:rsidRDefault="00995595" w:rsidP="00995595">
      <w:pPr>
        <w:pStyle w:val="Header"/>
        <w:tabs>
          <w:tab w:val="clear" w:pos="4320"/>
          <w:tab w:val="clear" w:pos="8640"/>
        </w:tabs>
      </w:pPr>
    </w:p>
    <w:p w:rsidR="00995595" w:rsidRDefault="00995595" w:rsidP="00995595">
      <w:pPr>
        <w:pStyle w:val="Header"/>
        <w:tabs>
          <w:tab w:val="clear" w:pos="4320"/>
          <w:tab w:val="clear" w:pos="8640"/>
        </w:tabs>
      </w:pPr>
    </w:p>
    <w:p w:rsidR="00254B27" w:rsidRDefault="00254B27" w:rsidP="00995595">
      <w:pPr>
        <w:pStyle w:val="Header"/>
        <w:tabs>
          <w:tab w:val="clear" w:pos="4320"/>
          <w:tab w:val="clear" w:pos="8640"/>
        </w:tabs>
      </w:pPr>
    </w:p>
    <w:p w:rsidR="003011A5" w:rsidRDefault="003011A5" w:rsidP="003011A5">
      <w:pPr>
        <w:pStyle w:val="Header"/>
        <w:tabs>
          <w:tab w:val="clear" w:pos="4320"/>
          <w:tab w:val="clear" w:pos="8640"/>
        </w:tabs>
      </w:pPr>
    </w:p>
    <w:p w:rsidR="003011A5" w:rsidRDefault="003011A5" w:rsidP="003011A5">
      <w:pPr>
        <w:pStyle w:val="Header"/>
        <w:tabs>
          <w:tab w:val="clear" w:pos="4320"/>
          <w:tab w:val="clear" w:pos="8640"/>
        </w:tabs>
      </w:pPr>
    </w:p>
    <w:p w:rsidR="003011A5" w:rsidRDefault="003011A5" w:rsidP="003011A5">
      <w:pPr>
        <w:pStyle w:val="Header"/>
        <w:tabs>
          <w:tab w:val="clear" w:pos="4320"/>
          <w:tab w:val="clear" w:pos="8640"/>
        </w:tabs>
      </w:pPr>
    </w:p>
    <w:p w:rsidR="003011A5" w:rsidRDefault="003011A5" w:rsidP="003011A5">
      <w:pPr>
        <w:pStyle w:val="Header"/>
        <w:tabs>
          <w:tab w:val="clear" w:pos="4320"/>
          <w:tab w:val="clear" w:pos="8640"/>
        </w:tabs>
      </w:pPr>
    </w:p>
    <w:p w:rsidR="003011A5" w:rsidRDefault="003011A5" w:rsidP="003011A5">
      <w:pPr>
        <w:pStyle w:val="Header"/>
        <w:tabs>
          <w:tab w:val="clear" w:pos="4320"/>
          <w:tab w:val="clear" w:pos="8640"/>
        </w:tabs>
      </w:pPr>
    </w:p>
    <w:p w:rsidR="003011A5" w:rsidRDefault="003011A5" w:rsidP="003011A5">
      <w:pPr>
        <w:pStyle w:val="Header"/>
        <w:tabs>
          <w:tab w:val="clear" w:pos="4320"/>
          <w:tab w:val="clear" w:pos="8640"/>
        </w:tabs>
      </w:pPr>
    </w:p>
    <w:p w:rsidR="00254B27" w:rsidRDefault="00254B27" w:rsidP="00254B27">
      <w:pPr>
        <w:pStyle w:val="Header"/>
        <w:tabs>
          <w:tab w:val="clear" w:pos="4320"/>
          <w:tab w:val="clear" w:pos="8640"/>
        </w:tabs>
      </w:pPr>
      <w:r w:rsidRPr="00254B27">
        <w:lastRenderedPageBreak/>
        <w:fldChar w:fldCharType="begin"/>
      </w:r>
      <w:r w:rsidRPr="00254B27">
        <w:instrText xml:space="preserve"> MACROBUTTON MTPlaceRef \* MERGEFORMAT </w:instrText>
      </w:r>
      <w:r w:rsidRPr="00254B27">
        <w:fldChar w:fldCharType="begin"/>
      </w:r>
      <w:r w:rsidRPr="00254B27">
        <w:instrText xml:space="preserve"> SEQ MTEqn \h \* MERGEFORMAT </w:instrText>
      </w:r>
      <w:r w:rsidRPr="00254B27">
        <w:fldChar w:fldCharType="end"/>
      </w:r>
      <w:fldSimple w:instr=" SEQ MTEqn \c \* Arabic \* MERGEFORMAT ">
        <w:r w:rsidR="00E7792C">
          <w:rPr>
            <w:noProof/>
          </w:rPr>
          <w:instrText>8</w:instrText>
        </w:r>
      </w:fldSimple>
      <w:r w:rsidRPr="00254B27">
        <w:instrText xml:space="preserve">.) </w:instrText>
      </w:r>
      <w:r w:rsidRPr="00254B27">
        <w:fldChar w:fldCharType="end"/>
      </w:r>
      <w:r w:rsidRPr="00254B27">
        <w:t>(12 pts)</w:t>
      </w:r>
      <w:r>
        <w:rPr>
          <w:b/>
        </w:rPr>
        <w:t xml:space="preserve"> </w:t>
      </w:r>
      <w:r>
        <w:t xml:space="preserve">Complete </w:t>
      </w:r>
      <w:r w:rsidR="00813D08">
        <w:t>two</w:t>
      </w:r>
      <w:r>
        <w:t xml:space="preserve"> of the following three questions.  Cross out the problem you do not want graded.  I retain the right to grade any two problems if you do not select </w:t>
      </w:r>
      <w:r w:rsidR="00813D08">
        <w:t>for</w:t>
      </w:r>
      <w:r>
        <w:t xml:space="preserve"> yourself.</w:t>
      </w:r>
    </w:p>
    <w:p w:rsidR="00813D08" w:rsidRDefault="00813D08" w:rsidP="00254B27">
      <w:pPr>
        <w:ind w:left="720" w:right="640"/>
      </w:pPr>
    </w:p>
    <w:p w:rsidR="00901CE3" w:rsidRDefault="00813D08" w:rsidP="00254B27">
      <w:pPr>
        <w:ind w:left="720" w:right="640"/>
      </w:pPr>
      <w:proofErr w:type="gramStart"/>
      <w:r>
        <w:t>a</w:t>
      </w:r>
      <w:r w:rsidR="00254B27">
        <w:t xml:space="preserve">.) </w:t>
      </w:r>
      <w:r w:rsidR="002A2FB7">
        <w:t>Safeco Field concessions needs</w:t>
      </w:r>
      <w:proofErr w:type="gramEnd"/>
      <w:r w:rsidR="002A2FB7">
        <w:t xml:space="preserve"> 450,000 Mariner hats each year.  Production costs are $500 to prepare for a production run and $10 for each hat produced.  Inventory costs are $2 per hat per year.  Find the number of hats that should be produced in each run so that the total cost of production and storage are minimized.</w:t>
      </w: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254B27" w:rsidRDefault="00254B27" w:rsidP="00254B27">
      <w:pPr>
        <w:ind w:left="720" w:right="640"/>
      </w:pPr>
    </w:p>
    <w:p w:rsidR="00254B27" w:rsidRDefault="00254B27" w:rsidP="00254B27">
      <w:pPr>
        <w:ind w:left="720" w:right="640"/>
      </w:pPr>
    </w:p>
    <w:p w:rsidR="00254B27" w:rsidRDefault="00254B27" w:rsidP="00254B27">
      <w:pPr>
        <w:ind w:left="720" w:right="640"/>
      </w:pPr>
    </w:p>
    <w:p w:rsidR="00254B27" w:rsidRDefault="00254B27" w:rsidP="00254B27">
      <w:pPr>
        <w:ind w:left="720" w:right="640"/>
      </w:pPr>
    </w:p>
    <w:p w:rsidR="00254B27" w:rsidRDefault="00254B27" w:rsidP="00254B27">
      <w:pPr>
        <w:ind w:left="720" w:right="640"/>
      </w:pPr>
    </w:p>
    <w:p w:rsidR="00254B27" w:rsidRDefault="00254B27" w:rsidP="00254B27">
      <w:pPr>
        <w:ind w:left="720" w:right="640"/>
      </w:pPr>
    </w:p>
    <w:p w:rsidR="002A2FB7" w:rsidRDefault="002A2FB7" w:rsidP="00254B27">
      <w:pPr>
        <w:ind w:left="720" w:right="640"/>
      </w:pPr>
    </w:p>
    <w:p w:rsidR="002A2FB7" w:rsidRDefault="002A2FB7" w:rsidP="00254B27">
      <w:pPr>
        <w:ind w:left="720" w:right="640"/>
      </w:pPr>
    </w:p>
    <w:p w:rsidR="002A2FB7" w:rsidRDefault="002A2FB7" w:rsidP="00254B27">
      <w:pPr>
        <w:ind w:left="720" w:right="640"/>
      </w:pPr>
    </w:p>
    <w:p w:rsidR="00B83802" w:rsidRDefault="00813D08" w:rsidP="00254B27">
      <w:pPr>
        <w:ind w:left="720" w:right="640"/>
      </w:pPr>
      <w:r>
        <w:t>b</w:t>
      </w:r>
      <w:r w:rsidR="00254B27">
        <w:t xml:space="preserve">.) </w:t>
      </w:r>
      <w:r w:rsidR="00C72808">
        <w:t xml:space="preserve">The demand and supply functions for a stainless steel refrigerator are </w:t>
      </w:r>
    </w:p>
    <w:p w:rsidR="00813D08" w:rsidRDefault="00C72808" w:rsidP="00254B27">
      <w:pPr>
        <w:ind w:left="720" w:right="640"/>
      </w:pPr>
      <w:r>
        <w:t xml:space="preserve">D: </w:t>
      </w:r>
      <w:r w:rsidRPr="00C72808">
        <w:rPr>
          <w:position w:val="-10"/>
        </w:rPr>
        <w:object w:dxaOrig="1400" w:dyaOrig="320">
          <v:shape id="_x0000_i1033" type="#_x0000_t75" style="width:69.75pt;height:15.75pt" o:ole="">
            <v:imagedata r:id="rId29" o:title=""/>
          </v:shape>
          <o:OLEObject Type="Embed" ProgID="Equation.DSMT4" ShapeID="_x0000_i1033" DrawAspect="Content" ObjectID="_1359355711" r:id="rId30"/>
        </w:object>
      </w:r>
      <w:r>
        <w:t xml:space="preserve"> and S: </w:t>
      </w:r>
      <w:r w:rsidRPr="00C72808">
        <w:rPr>
          <w:position w:val="-10"/>
        </w:rPr>
        <w:object w:dxaOrig="1440" w:dyaOrig="320">
          <v:shape id="_x0000_i1034" type="#_x0000_t75" style="width:1in;height:15.75pt" o:ole="">
            <v:imagedata r:id="rId31" o:title=""/>
          </v:shape>
          <o:OLEObject Type="Embed" ProgID="Equation.DSMT4" ShapeID="_x0000_i1034" DrawAspect="Content" ObjectID="_1359355712" r:id="rId32"/>
        </w:object>
      </w:r>
      <w:r>
        <w:t xml:space="preserve"> respectively.  Find the tax that would maximize the total tax revenue from this market.</w:t>
      </w:r>
    </w:p>
    <w:p w:rsidR="00813D08" w:rsidRDefault="00813D08" w:rsidP="00813D08">
      <w:pPr>
        <w:pStyle w:val="Header"/>
        <w:tabs>
          <w:tab w:val="clear" w:pos="4320"/>
          <w:tab w:val="clear" w:pos="8640"/>
        </w:tabs>
        <w:ind w:left="720"/>
      </w:pPr>
      <w:r>
        <w:br w:type="page"/>
      </w:r>
      <w:r>
        <w:lastRenderedPageBreak/>
        <w:t xml:space="preserve">c.) The base of a rectangular box is to be twice as long as it is wide.  The volume is 256 cubic inches.  The material for the top costs 2¢ per square inch and material for the sides and bottom is 1¢ cent per square inch.  </w:t>
      </w:r>
    </w:p>
    <w:p w:rsidR="00813D08" w:rsidRDefault="00813D08" w:rsidP="00813D08">
      <w:pPr>
        <w:ind w:left="1440" w:right="640"/>
      </w:pPr>
    </w:p>
    <w:p w:rsidR="00813D08" w:rsidRDefault="00813D08" w:rsidP="00813D08">
      <w:pPr>
        <w:ind w:left="720" w:right="640"/>
      </w:pPr>
      <w:r>
        <w:t>Find the dimensions that will minimize the cost to produce the box.</w:t>
      </w:r>
    </w:p>
    <w:p w:rsidR="00C72808" w:rsidRPr="00C72808" w:rsidRDefault="00C72808" w:rsidP="00254B27">
      <w:pPr>
        <w:ind w:left="720" w:right="640"/>
      </w:pPr>
    </w:p>
    <w:sectPr w:rsidR="00C72808" w:rsidRPr="00C72808" w:rsidSect="00596BA2">
      <w:footerReference w:type="default" r:id="rId3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1352" w:rsidRDefault="00631352">
      <w:r>
        <w:separator/>
      </w:r>
    </w:p>
  </w:endnote>
  <w:endnote w:type="continuationSeparator" w:id="0">
    <w:p w:rsidR="00631352" w:rsidRDefault="006313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E51" w:rsidRDefault="00057E51" w:rsidP="00093EE1">
    <w:pPr>
      <w:pStyle w:val="Footer"/>
      <w:jc w:val="center"/>
    </w:pPr>
    <w:r>
      <w:t xml:space="preserve">Page </w:t>
    </w:r>
    <w:fldSimple w:instr=" PAGE ">
      <w:r w:rsidR="008B060D">
        <w:rPr>
          <w:noProof/>
        </w:rPr>
        <w:t>5</w:t>
      </w:r>
    </w:fldSimple>
    <w:r>
      <w:t xml:space="preserve"> of </w:t>
    </w:r>
    <w:fldSimple w:instr=" NUMPAGES ">
      <w:r w:rsidR="008B060D">
        <w:rPr>
          <w:noProof/>
        </w:rPr>
        <w:t>6</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1352" w:rsidRDefault="00631352">
      <w:r>
        <w:separator/>
      </w:r>
    </w:p>
  </w:footnote>
  <w:footnote w:type="continuationSeparator" w:id="0">
    <w:p w:rsidR="00631352" w:rsidRDefault="006313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2FE045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4605B68"/>
    <w:multiLevelType w:val="hybridMultilevel"/>
    <w:tmpl w:val="B6B010A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75C5CCA"/>
    <w:multiLevelType w:val="hybridMultilevel"/>
    <w:tmpl w:val="54FCD048"/>
    <w:lvl w:ilvl="0" w:tplc="915AA8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A31C59"/>
    <w:multiLevelType w:val="hybridMultilevel"/>
    <w:tmpl w:val="6D40AC3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7451B90"/>
    <w:multiLevelType w:val="hybridMultilevel"/>
    <w:tmpl w:val="4C2470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E5D7C5D"/>
    <w:multiLevelType w:val="hybridMultilevel"/>
    <w:tmpl w:val="BCD24A1A"/>
    <w:lvl w:ilvl="0" w:tplc="69CAC442">
      <w:start w:val="1"/>
      <w:numFmt w:val="lowerLetter"/>
      <w:lvlText w:val="%1.)"/>
      <w:lvlJc w:val="left"/>
      <w:pPr>
        <w:tabs>
          <w:tab w:val="num" w:pos="555"/>
        </w:tabs>
        <w:ind w:left="555" w:hanging="55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7A19551B"/>
    <w:multiLevelType w:val="hybridMultilevel"/>
    <w:tmpl w:val="ECD2D4F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3"/>
  </w:num>
  <w:num w:numId="4">
    <w:abstractNumId w:val="0"/>
  </w:num>
  <w:num w:numId="5">
    <w:abstractNumId w:val="2"/>
  </w:num>
  <w:num w:numId="6">
    <w:abstractNumId w:val="6"/>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90"/>
  <w:displayHorizontalDrawingGridEvery w:val="2"/>
  <w:displayVerticalDrawingGridEvery w:val="2"/>
  <w:noPunctuationKerning/>
  <w:characterSpacingControl w:val="doNotCompress"/>
  <w:footnotePr>
    <w:footnote w:id="-1"/>
    <w:footnote w:id="0"/>
  </w:footnotePr>
  <w:endnotePr>
    <w:endnote w:id="-1"/>
    <w:endnote w:id="0"/>
  </w:endnotePr>
  <w:compat>
    <w:useFELayout/>
  </w:compat>
  <w:rsids>
    <w:rsidRoot w:val="00800616"/>
    <w:rsid w:val="00001C7F"/>
    <w:rsid w:val="0001601C"/>
    <w:rsid w:val="00046EA7"/>
    <w:rsid w:val="00053484"/>
    <w:rsid w:val="00057E51"/>
    <w:rsid w:val="000674B5"/>
    <w:rsid w:val="00071312"/>
    <w:rsid w:val="000716F5"/>
    <w:rsid w:val="00093EE1"/>
    <w:rsid w:val="000B19F5"/>
    <w:rsid w:val="000B3523"/>
    <w:rsid w:val="000C34F3"/>
    <w:rsid w:val="000E62C2"/>
    <w:rsid w:val="000F1DAB"/>
    <w:rsid w:val="00102902"/>
    <w:rsid w:val="001115B4"/>
    <w:rsid w:val="00113DF0"/>
    <w:rsid w:val="001552A4"/>
    <w:rsid w:val="00167086"/>
    <w:rsid w:val="00186D63"/>
    <w:rsid w:val="001B7857"/>
    <w:rsid w:val="001B7875"/>
    <w:rsid w:val="001C0E2A"/>
    <w:rsid w:val="001C4746"/>
    <w:rsid w:val="001C6E6D"/>
    <w:rsid w:val="001E1108"/>
    <w:rsid w:val="001F720A"/>
    <w:rsid w:val="00200374"/>
    <w:rsid w:val="002027AF"/>
    <w:rsid w:val="00205C5B"/>
    <w:rsid w:val="00254B27"/>
    <w:rsid w:val="0027777E"/>
    <w:rsid w:val="00287185"/>
    <w:rsid w:val="002A15D5"/>
    <w:rsid w:val="002A2FB7"/>
    <w:rsid w:val="002A6F5C"/>
    <w:rsid w:val="002B1064"/>
    <w:rsid w:val="002B4A1D"/>
    <w:rsid w:val="002C7231"/>
    <w:rsid w:val="002F426C"/>
    <w:rsid w:val="002F4409"/>
    <w:rsid w:val="003011A5"/>
    <w:rsid w:val="003062B6"/>
    <w:rsid w:val="00360B17"/>
    <w:rsid w:val="00372EDB"/>
    <w:rsid w:val="00384445"/>
    <w:rsid w:val="003A0105"/>
    <w:rsid w:val="003A27FF"/>
    <w:rsid w:val="003B0F0F"/>
    <w:rsid w:val="003B6819"/>
    <w:rsid w:val="003E001D"/>
    <w:rsid w:val="003F27CE"/>
    <w:rsid w:val="00400CA3"/>
    <w:rsid w:val="00436E94"/>
    <w:rsid w:val="00451ACD"/>
    <w:rsid w:val="0045304D"/>
    <w:rsid w:val="00477799"/>
    <w:rsid w:val="00486D81"/>
    <w:rsid w:val="004B23E3"/>
    <w:rsid w:val="004C3093"/>
    <w:rsid w:val="004D4896"/>
    <w:rsid w:val="004E24CE"/>
    <w:rsid w:val="004E58A0"/>
    <w:rsid w:val="00515D17"/>
    <w:rsid w:val="00524BA0"/>
    <w:rsid w:val="00531BF3"/>
    <w:rsid w:val="00557A7B"/>
    <w:rsid w:val="0056150A"/>
    <w:rsid w:val="00584519"/>
    <w:rsid w:val="00596BA2"/>
    <w:rsid w:val="005C39A9"/>
    <w:rsid w:val="005D668C"/>
    <w:rsid w:val="005E191F"/>
    <w:rsid w:val="005E4B9E"/>
    <w:rsid w:val="005E6102"/>
    <w:rsid w:val="006069AB"/>
    <w:rsid w:val="00612CFD"/>
    <w:rsid w:val="006176D2"/>
    <w:rsid w:val="00621D28"/>
    <w:rsid w:val="00631352"/>
    <w:rsid w:val="0063531B"/>
    <w:rsid w:val="00635F02"/>
    <w:rsid w:val="00643060"/>
    <w:rsid w:val="00644961"/>
    <w:rsid w:val="006502B3"/>
    <w:rsid w:val="00680D0B"/>
    <w:rsid w:val="006863D7"/>
    <w:rsid w:val="006A07C7"/>
    <w:rsid w:val="006B4373"/>
    <w:rsid w:val="006C0E94"/>
    <w:rsid w:val="006E4D6D"/>
    <w:rsid w:val="006F2D48"/>
    <w:rsid w:val="00702FBB"/>
    <w:rsid w:val="007242C0"/>
    <w:rsid w:val="00730C48"/>
    <w:rsid w:val="007363CB"/>
    <w:rsid w:val="00746C3D"/>
    <w:rsid w:val="00751B8F"/>
    <w:rsid w:val="00756079"/>
    <w:rsid w:val="0076575E"/>
    <w:rsid w:val="007666FB"/>
    <w:rsid w:val="007B195C"/>
    <w:rsid w:val="007C3BBB"/>
    <w:rsid w:val="007E59D9"/>
    <w:rsid w:val="007E6E0D"/>
    <w:rsid w:val="007F2586"/>
    <w:rsid w:val="00800616"/>
    <w:rsid w:val="00802B1E"/>
    <w:rsid w:val="00805758"/>
    <w:rsid w:val="0080756B"/>
    <w:rsid w:val="00813D08"/>
    <w:rsid w:val="00824F94"/>
    <w:rsid w:val="00830E27"/>
    <w:rsid w:val="00837E9B"/>
    <w:rsid w:val="00860FDF"/>
    <w:rsid w:val="008836FA"/>
    <w:rsid w:val="008855E3"/>
    <w:rsid w:val="00892C08"/>
    <w:rsid w:val="008B060D"/>
    <w:rsid w:val="008B1524"/>
    <w:rsid w:val="008C5026"/>
    <w:rsid w:val="008C6412"/>
    <w:rsid w:val="008D1627"/>
    <w:rsid w:val="008D41EB"/>
    <w:rsid w:val="008D7CCA"/>
    <w:rsid w:val="008E0176"/>
    <w:rsid w:val="008F4CE7"/>
    <w:rsid w:val="008F74AE"/>
    <w:rsid w:val="00901CE3"/>
    <w:rsid w:val="00902A73"/>
    <w:rsid w:val="00907AD2"/>
    <w:rsid w:val="00952F4E"/>
    <w:rsid w:val="009632FF"/>
    <w:rsid w:val="00973366"/>
    <w:rsid w:val="00975959"/>
    <w:rsid w:val="00976EA2"/>
    <w:rsid w:val="0098770F"/>
    <w:rsid w:val="00995595"/>
    <w:rsid w:val="00997AEB"/>
    <w:rsid w:val="009A5505"/>
    <w:rsid w:val="009B1949"/>
    <w:rsid w:val="009B4985"/>
    <w:rsid w:val="009C284B"/>
    <w:rsid w:val="009E77F4"/>
    <w:rsid w:val="00A06801"/>
    <w:rsid w:val="00A20F74"/>
    <w:rsid w:val="00A2231A"/>
    <w:rsid w:val="00A23CE5"/>
    <w:rsid w:val="00A24B9E"/>
    <w:rsid w:val="00A31B33"/>
    <w:rsid w:val="00A66E89"/>
    <w:rsid w:val="00A723BC"/>
    <w:rsid w:val="00A7311E"/>
    <w:rsid w:val="00A74F9F"/>
    <w:rsid w:val="00A84C95"/>
    <w:rsid w:val="00AC4CB3"/>
    <w:rsid w:val="00AF62DE"/>
    <w:rsid w:val="00B15D91"/>
    <w:rsid w:val="00B171A0"/>
    <w:rsid w:val="00B207DD"/>
    <w:rsid w:val="00B31E15"/>
    <w:rsid w:val="00B351E1"/>
    <w:rsid w:val="00B45303"/>
    <w:rsid w:val="00B521BC"/>
    <w:rsid w:val="00B574B9"/>
    <w:rsid w:val="00B82467"/>
    <w:rsid w:val="00B83802"/>
    <w:rsid w:val="00B856DC"/>
    <w:rsid w:val="00B922FA"/>
    <w:rsid w:val="00BB3B20"/>
    <w:rsid w:val="00BC6A63"/>
    <w:rsid w:val="00BE2CBC"/>
    <w:rsid w:val="00C23379"/>
    <w:rsid w:val="00C24D78"/>
    <w:rsid w:val="00C31F43"/>
    <w:rsid w:val="00C458AB"/>
    <w:rsid w:val="00C61AEA"/>
    <w:rsid w:val="00C63D0F"/>
    <w:rsid w:val="00C72808"/>
    <w:rsid w:val="00C73C8F"/>
    <w:rsid w:val="00C85A50"/>
    <w:rsid w:val="00C90562"/>
    <w:rsid w:val="00C945CF"/>
    <w:rsid w:val="00CA4E71"/>
    <w:rsid w:val="00CA5E4D"/>
    <w:rsid w:val="00CA6DF8"/>
    <w:rsid w:val="00CA6F5F"/>
    <w:rsid w:val="00CB2B82"/>
    <w:rsid w:val="00CB79D4"/>
    <w:rsid w:val="00CC2CDF"/>
    <w:rsid w:val="00CE04E7"/>
    <w:rsid w:val="00CE5D2F"/>
    <w:rsid w:val="00CF1DF0"/>
    <w:rsid w:val="00D11472"/>
    <w:rsid w:val="00D22B0F"/>
    <w:rsid w:val="00D23036"/>
    <w:rsid w:val="00D35225"/>
    <w:rsid w:val="00D45F9F"/>
    <w:rsid w:val="00D60618"/>
    <w:rsid w:val="00D61C3A"/>
    <w:rsid w:val="00D6246A"/>
    <w:rsid w:val="00D63BF7"/>
    <w:rsid w:val="00D80085"/>
    <w:rsid w:val="00D96DAB"/>
    <w:rsid w:val="00DC7460"/>
    <w:rsid w:val="00DD0634"/>
    <w:rsid w:val="00DF29E4"/>
    <w:rsid w:val="00DF6904"/>
    <w:rsid w:val="00E10AD0"/>
    <w:rsid w:val="00E30206"/>
    <w:rsid w:val="00E60570"/>
    <w:rsid w:val="00E614EB"/>
    <w:rsid w:val="00E73DA0"/>
    <w:rsid w:val="00E75102"/>
    <w:rsid w:val="00E7792C"/>
    <w:rsid w:val="00ED52F0"/>
    <w:rsid w:val="00ED6434"/>
    <w:rsid w:val="00EE2732"/>
    <w:rsid w:val="00EE5778"/>
    <w:rsid w:val="00F21356"/>
    <w:rsid w:val="00F72EED"/>
    <w:rsid w:val="00F75D5C"/>
    <w:rsid w:val="00F83C4C"/>
    <w:rsid w:val="00F914EC"/>
    <w:rsid w:val="00F95D33"/>
    <w:rsid w:val="00FA3C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place"/>
  <w:smartTagType w:namespaceuri="urn:schemas-microsoft-com:office:smarttags" w:name="City"/>
  <w:smartTagType w:namespaceuri="urn:schemas-microsoft-com:office:smarttags" w:name="PlaceTyp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1E15"/>
    <w:rPr>
      <w:sz w:val="24"/>
      <w:szCs w:val="24"/>
      <w:lang w:eastAsia="zh-CN"/>
    </w:rPr>
  </w:style>
  <w:style w:type="paragraph" w:styleId="Heading1">
    <w:name w:val="heading 1"/>
    <w:basedOn w:val="Normal"/>
    <w:next w:val="Normal"/>
    <w:qFormat/>
    <w:rsid w:val="008D41EB"/>
    <w:pPr>
      <w:keepNext/>
      <w:outlineLvl w:val="0"/>
    </w:pPr>
    <w:rPr>
      <w:rFonts w:eastAsia="Times New Roman"/>
      <w:b/>
      <w:bCs/>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sid w:val="00EE2732"/>
    <w:rPr>
      <w:vanish/>
      <w:color w:val="FF0000"/>
    </w:rPr>
  </w:style>
  <w:style w:type="table" w:styleId="TableGrid">
    <w:name w:val="Table Grid"/>
    <w:basedOn w:val="TableNormal"/>
    <w:rsid w:val="00AC4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autoRedefine/>
    <w:rsid w:val="002F426C"/>
    <w:pPr>
      <w:numPr>
        <w:numId w:val="4"/>
      </w:numPr>
    </w:pPr>
  </w:style>
  <w:style w:type="paragraph" w:styleId="Header">
    <w:name w:val="header"/>
    <w:basedOn w:val="Normal"/>
    <w:rsid w:val="00093EE1"/>
    <w:pPr>
      <w:tabs>
        <w:tab w:val="center" w:pos="4320"/>
        <w:tab w:val="right" w:pos="8640"/>
      </w:tabs>
    </w:pPr>
  </w:style>
  <w:style w:type="paragraph" w:styleId="Footer">
    <w:name w:val="footer"/>
    <w:basedOn w:val="Normal"/>
    <w:rsid w:val="00093EE1"/>
    <w:pPr>
      <w:tabs>
        <w:tab w:val="center" w:pos="4320"/>
        <w:tab w:val="right" w:pos="8640"/>
      </w:tabs>
    </w:pPr>
  </w:style>
  <w:style w:type="paragraph" w:styleId="BodyText2">
    <w:name w:val="Body Text 2"/>
    <w:basedOn w:val="Normal"/>
    <w:rsid w:val="000674B5"/>
    <w:pPr>
      <w:jc w:val="center"/>
    </w:pPr>
    <w:rPr>
      <w:rFonts w:eastAsia="Times New Roman"/>
      <w:sz w:val="18"/>
      <w:lang w:eastAsia="en-US"/>
    </w:rPr>
  </w:style>
  <w:style w:type="paragraph" w:styleId="BalloonText">
    <w:name w:val="Balloon Text"/>
    <w:basedOn w:val="Normal"/>
    <w:link w:val="BalloonTextChar"/>
    <w:rsid w:val="007F2586"/>
    <w:rPr>
      <w:rFonts w:ascii="Tahoma" w:hAnsi="Tahoma" w:cs="Tahoma"/>
      <w:sz w:val="16"/>
      <w:szCs w:val="16"/>
    </w:rPr>
  </w:style>
  <w:style w:type="character" w:customStyle="1" w:styleId="BalloonTextChar">
    <w:name w:val="Balloon Text Char"/>
    <w:basedOn w:val="DefaultParagraphFont"/>
    <w:link w:val="BalloonText"/>
    <w:rsid w:val="007F2586"/>
    <w:rPr>
      <w:rFonts w:ascii="Tahoma" w:hAnsi="Tahoma" w:cs="Tahoma"/>
      <w:sz w:val="16"/>
      <w:szCs w:val="16"/>
      <w:lang w:eastAsia="zh-CN"/>
    </w:rPr>
  </w:style>
</w:styles>
</file>

<file path=word/webSettings.xml><?xml version="1.0" encoding="utf-8"?>
<w:webSettings xmlns:r="http://schemas.openxmlformats.org/officeDocument/2006/relationships" xmlns:w="http://schemas.openxmlformats.org/wordprocessingml/2006/main">
  <w:divs>
    <w:div w:id="93743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2</TotalTime>
  <Pages>6</Pages>
  <Words>640</Words>
  <Characters>365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The given survey was administered by mail to individuals on the mailing list of the American Center for Law and Justice</vt:lpstr>
    </vt:vector>
  </TitlesOfParts>
  <Company>Highline Community College</Company>
  <LinksUpToDate>false</LinksUpToDate>
  <CharactersWithSpaces>42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given survey was administered by mail to individuals on the mailing list of the American Center for Law and Justice</dc:title>
  <dc:subject/>
  <dc:creator>dwilson</dc:creator>
  <cp:keywords/>
  <dc:description/>
  <cp:lastModifiedBy>Dusty Wilson</cp:lastModifiedBy>
  <cp:revision>4</cp:revision>
  <cp:lastPrinted>2011-02-16T15:12:00Z</cp:lastPrinted>
  <dcterms:created xsi:type="dcterms:W3CDTF">2011-02-16T15:09:00Z</dcterms:created>
  <dcterms:modified xsi:type="dcterms:W3CDTF">2011-02-16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 </vt:lpwstr>
  </property>
  <property fmtid="{D5CDD505-2E9C-101B-9397-08002B2CF9AE}" pid="4" name="MTCustomEquationNumber">
    <vt:lpwstr>1</vt:lpwstr>
  </property>
  <property fmtid="{D5CDD505-2E9C-101B-9397-08002B2CF9AE}" pid="5" name="MTWinEqns">
    <vt:bool>true</vt:bool>
  </property>
</Properties>
</file>